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297" r:id="rId6"/>
    <p:sldId id="260" r:id="rId7"/>
    <p:sldId id="298" r:id="rId8"/>
    <p:sldId id="262" r:id="rId9"/>
    <p:sldId id="263" r:id="rId10"/>
    <p:sldId id="261" r:id="rId11"/>
    <p:sldId id="299" r:id="rId12"/>
    <p:sldId id="264" r:id="rId13"/>
    <p:sldId id="266" r:id="rId14"/>
    <p:sldId id="291" r:id="rId15"/>
    <p:sldId id="292" r:id="rId16"/>
    <p:sldId id="267" r:id="rId17"/>
    <p:sldId id="270" r:id="rId18"/>
    <p:sldId id="293" r:id="rId19"/>
    <p:sldId id="265" r:id="rId20"/>
    <p:sldId id="273" r:id="rId21"/>
    <p:sldId id="271" r:id="rId22"/>
    <p:sldId id="294" r:id="rId23"/>
    <p:sldId id="295" r:id="rId24"/>
    <p:sldId id="272" r:id="rId25"/>
    <p:sldId id="274" r:id="rId26"/>
    <p:sldId id="296" r:id="rId27"/>
    <p:sldId id="275" r:id="rId28"/>
    <p:sldId id="276" r:id="rId29"/>
    <p:sldId id="300" r:id="rId30"/>
    <p:sldId id="277" r:id="rId31"/>
    <p:sldId id="278" r:id="rId32"/>
    <p:sldId id="280" r:id="rId33"/>
    <p:sldId id="281" r:id="rId34"/>
    <p:sldId id="282" r:id="rId35"/>
    <p:sldId id="301" r:id="rId36"/>
    <p:sldId id="279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  <p:sldId id="302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3351" autoAdjust="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9D5E78-AA56-4A81-A873-6712A7AC33F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1E815-52B9-4881-B6CF-41A2199545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737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686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rst zero is found when </a:t>
            </a:r>
            <a:r>
              <a:rPr lang="en-US" dirty="0" err="1"/>
              <a:t>En</a:t>
            </a:r>
            <a:r>
              <a:rPr lang="en-US" dirty="0"/>
              <a:t>(</a:t>
            </a:r>
            <a:r>
              <a:rPr lang="en-US" dirty="0">
                <a:sym typeface="Symbol" panose="05050102010706020507" pitchFamily="18" charset="2"/>
              </a:rPr>
              <a:t>) = 0. This occurs</a:t>
            </a:r>
            <a:r>
              <a:rPr lang="en-US" baseline="0" dirty="0">
                <a:sym typeface="Symbol" panose="05050102010706020507" pitchFamily="18" charset="2"/>
              </a:rPr>
              <a:t>  when =  </a:t>
            </a:r>
            <a:r>
              <a:rPr lang="en-US" baseline="0">
                <a:sym typeface="Symbol" panose="05050102010706020507" pitchFamily="18" charset="2"/>
              </a:rPr>
              <a:t>and this leads to  =2C/a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0155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x = 2 implies that reducing the width x of the mallet, the range of frequencies  will be increased.</a:t>
            </a:r>
          </a:p>
          <a:p>
            <a:r>
              <a:rPr lang="en-US" dirty="0">
                <a:sym typeface="Symbol" panose="05050102010706020507" pitchFamily="18" charset="2"/>
              </a:rPr>
              <a:t>Bandwidth theorem states that narrow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t wider 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2143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</a:t>
            </a:r>
            <a:r>
              <a:rPr lang="en-US" baseline="-25000" dirty="0">
                <a:sym typeface="Symbol" panose="05050102010706020507" pitchFamily="18" charset="2"/>
              </a:rPr>
              <a:t>n+1</a:t>
            </a:r>
            <a:r>
              <a:rPr lang="en-US" dirty="0">
                <a:sym typeface="Symbol" panose="05050102010706020507" pitchFamily="18" charset="2"/>
              </a:rPr>
              <a:t> = (n+1)c//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ym typeface="Symbol" panose="05050102010706020507" pitchFamily="18" charset="2"/>
              </a:rPr>
              <a:t></a:t>
            </a:r>
            <a:r>
              <a:rPr lang="en-US" baseline="-25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 = (n)c//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ym typeface="Symbol" panose="05050102010706020507" pitchFamily="18" charset="2"/>
              </a:rPr>
              <a:t></a:t>
            </a:r>
            <a:r>
              <a:rPr lang="en-US" baseline="-25000" dirty="0">
                <a:sym typeface="Symbol" panose="05050102010706020507" pitchFamily="18" charset="2"/>
              </a:rPr>
              <a:t>n+1</a:t>
            </a:r>
            <a:r>
              <a:rPr lang="en-US" baseline="0" dirty="0">
                <a:sym typeface="Symbol" panose="05050102010706020507" pitchFamily="18" charset="2"/>
              </a:rPr>
              <a:t> - </a:t>
            </a:r>
            <a:r>
              <a:rPr lang="en-US" dirty="0">
                <a:sym typeface="Symbol" panose="05050102010706020507" pitchFamily="18" charset="2"/>
              </a:rPr>
              <a:t></a:t>
            </a:r>
            <a:r>
              <a:rPr lang="en-US" baseline="-25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 == c//  which corresponds to the energy interval. Notice that as l is shorter,  becomes wider.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3399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cept is now if we want to present a non periodic in the form a series.</a:t>
            </a:r>
          </a:p>
          <a:p>
            <a:r>
              <a:rPr lang="en-US" dirty="0"/>
              <a:t>We just consider the non periodic function as a periodic function with a period approaching infinity.</a:t>
            </a:r>
          </a:p>
          <a:p>
            <a:r>
              <a:rPr lang="en-US" dirty="0"/>
              <a:t>Therefore, the expression of the </a:t>
            </a:r>
            <a:r>
              <a:rPr lang="en-US" dirty="0" err="1"/>
              <a:t>fourier</a:t>
            </a:r>
            <a:r>
              <a:rPr lang="en-US" dirty="0"/>
              <a:t> series has to be changed to an integral form.</a:t>
            </a:r>
          </a:p>
          <a:p>
            <a:r>
              <a:rPr lang="en-US" dirty="0"/>
              <a:t>From the integral we also found that there are pair of function relating to each other.</a:t>
            </a:r>
          </a:p>
          <a:p>
            <a:r>
              <a:rPr lang="en-US" dirty="0"/>
              <a:t>We call those forms as Fourier transfor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225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urier transform pairs : time and frequenc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141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problem x already</a:t>
            </a:r>
            <a:r>
              <a:rPr lang="en-US" baseline="0" dirty="0"/>
              <a:t> represents in radians. Therefore no need to introduce the factor 2</a:t>
            </a:r>
            <a:r>
              <a:rPr lang="en-US" baseline="0" dirty="0">
                <a:sym typeface="Symbol" panose="05050102010706020507" pitchFamily="18" charset="2"/>
              </a:rPr>
              <a:t>/l into the argu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0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xpression of the wave equation given here is just in a general form. </a:t>
            </a:r>
          </a:p>
          <a:p>
            <a:r>
              <a:rPr lang="en-US" dirty="0"/>
              <a:t>Later a particular wave function (solution of the wave equation) will be worked ou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128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Yn</a:t>
            </a:r>
            <a:r>
              <a:rPr lang="en-US" baseline="0" dirty="0"/>
              <a:t> here actually the </a:t>
            </a:r>
            <a:r>
              <a:rPr lang="en-US" baseline="0" dirty="0" err="1"/>
              <a:t>fourier</a:t>
            </a:r>
            <a:r>
              <a:rPr lang="en-US" baseline="0" dirty="0"/>
              <a:t> </a:t>
            </a:r>
            <a:r>
              <a:rPr lang="en-US" baseline="0" dirty="0" err="1"/>
              <a:t>s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938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o(x) obtained</a:t>
            </a:r>
            <a:r>
              <a:rPr lang="en-US" baseline="0" dirty="0"/>
              <a:t> above becomes zero to comply with the initial condition if </a:t>
            </a:r>
            <a:r>
              <a:rPr lang="en-US" baseline="0" dirty="0" err="1"/>
              <a:t>Bn</a:t>
            </a:r>
            <a:r>
              <a:rPr lang="en-US" baseline="0" dirty="0"/>
              <a:t> = 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288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n is the coefficient of the veloc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1168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/>
              <a:t>สังเกตว่า</a:t>
            </a:r>
            <a:r>
              <a:rPr lang="th-TH" baseline="0" dirty="0"/>
              <a:t> </a:t>
            </a:r>
            <a:r>
              <a:rPr lang="en-US" baseline="0" dirty="0"/>
              <a:t>normal mode </a:t>
            </a:r>
            <a:r>
              <a:rPr lang="th-TH" baseline="0" dirty="0"/>
              <a:t>ยิ่งสูงขึ้นพลังงานที่จะช่วย </a:t>
            </a:r>
            <a:r>
              <a:rPr lang="en-US" baseline="0" dirty="0"/>
              <a:t>contribute </a:t>
            </a:r>
            <a:r>
              <a:rPr lang="th-TH" baseline="0" dirty="0"/>
              <a:t>ต่อพลังงานรวมยิ่งน้อยลง</a:t>
            </a:r>
          </a:p>
          <a:p>
            <a:r>
              <a:rPr lang="th-TH" baseline="0" dirty="0"/>
              <a:t>เหตุผลที่มีแต่ </a:t>
            </a:r>
            <a:r>
              <a:rPr lang="en-US" baseline="0" dirty="0"/>
              <a:t>odd mode </a:t>
            </a:r>
            <a:r>
              <a:rPr lang="th-TH" baseline="0" dirty="0"/>
              <a:t>หรือ </a:t>
            </a:r>
            <a:r>
              <a:rPr lang="en-US" baseline="0" dirty="0"/>
              <a:t>sine </a:t>
            </a:r>
            <a:r>
              <a:rPr lang="en-US" baseline="0" dirty="0" err="1"/>
              <a:t>fourier</a:t>
            </a:r>
            <a:r>
              <a:rPr lang="en-US" baseline="0" dirty="0"/>
              <a:t> series </a:t>
            </a:r>
            <a:r>
              <a:rPr lang="th-TH" baseline="0" dirty="0"/>
              <a:t>เพราะ </a:t>
            </a:r>
            <a:r>
              <a:rPr lang="en-US" baseline="0" dirty="0"/>
              <a:t>boundary condition.</a:t>
            </a:r>
          </a:p>
          <a:p>
            <a:r>
              <a:rPr lang="th-TH" baseline="0" dirty="0"/>
              <a:t>สิ่งที่เราคำนวณได้นี้เป็นพลังงานศักย์ขณะที่ทำการ </a:t>
            </a:r>
            <a:r>
              <a:rPr lang="en-US" baseline="0" dirty="0"/>
              <a:t>plucked string </a:t>
            </a:r>
            <a:r>
              <a:rPr lang="th-TH" baseline="0" dirty="0"/>
              <a:t>ถ้าไม่คิดว่ามีการ </a:t>
            </a:r>
            <a:r>
              <a:rPr lang="en-US" baseline="0" dirty="0"/>
              <a:t>dissipation </a:t>
            </a:r>
            <a:r>
              <a:rPr lang="th-TH" baseline="0" dirty="0"/>
              <a:t>ของพลังงานขณะ </a:t>
            </a:r>
            <a:r>
              <a:rPr lang="en-US" baseline="0" dirty="0"/>
              <a:t>vibrate </a:t>
            </a:r>
            <a:r>
              <a:rPr lang="th-TH" baseline="0" dirty="0"/>
              <a:t>ค่าพลังงานนี้ก็จะเท่ากันตลอดการสั่น</a:t>
            </a:r>
          </a:p>
          <a:p>
            <a:r>
              <a:rPr lang="th-TH" baseline="0" dirty="0"/>
              <a:t>แต่ในทาง</a:t>
            </a:r>
            <a:r>
              <a:rPr lang="th-TH" baseline="0" dirty="0" err="1"/>
              <a:t>ปฏิบ้</a:t>
            </a:r>
            <a:r>
              <a:rPr lang="th-TH" baseline="0" dirty="0"/>
              <a:t>ติไม่เป็นเช่นนั้น เนื่องจากมีแรงเสียดทาน จึงการสูญเสียและลดลงของพลังงาน จนการสั่นหยุดไปในที่สุด</a:t>
            </a:r>
            <a:endParaRPr lang="en-US" baseline="0" dirty="0"/>
          </a:p>
          <a:p>
            <a:r>
              <a:rPr lang="en-US" baseline="0" dirty="0"/>
              <a:t>Here T = tension = mc^2//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3776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 </a:t>
            </a:r>
            <a:r>
              <a:rPr lang="th-TH" dirty="0"/>
              <a:t>ของทั้ง</a:t>
            </a:r>
            <a:r>
              <a:rPr lang="th-TH" baseline="0" dirty="0"/>
              <a:t> </a:t>
            </a:r>
            <a:r>
              <a:rPr lang="en-US" baseline="0" dirty="0"/>
              <a:t>plucked string (</a:t>
            </a:r>
            <a:r>
              <a:rPr lang="th-TH" baseline="0" dirty="0"/>
              <a:t>กรณีที่แล้ว</a:t>
            </a:r>
            <a:r>
              <a:rPr lang="en-US" baseline="0" dirty="0"/>
              <a:t>) </a:t>
            </a:r>
            <a:r>
              <a:rPr lang="th-TH" baseline="0" dirty="0"/>
              <a:t>กับ </a:t>
            </a:r>
            <a:r>
              <a:rPr lang="en-US" baseline="0" dirty="0"/>
              <a:t>hit string (</a:t>
            </a:r>
            <a:r>
              <a:rPr lang="th-TH" baseline="0" dirty="0"/>
              <a:t>กรณีนี้</a:t>
            </a:r>
            <a:r>
              <a:rPr lang="en-US" baseline="0" dirty="0"/>
              <a:t>) </a:t>
            </a:r>
            <a:r>
              <a:rPr lang="th-TH" baseline="0" dirty="0"/>
              <a:t>เหมือนกัน กล่าวคือ </a:t>
            </a:r>
            <a:r>
              <a:rPr lang="en-US" baseline="0" dirty="0"/>
              <a:t>y(0,t) = y(</a:t>
            </a:r>
            <a:r>
              <a:rPr lang="en-US" baseline="0" dirty="0" err="1"/>
              <a:t>l,t</a:t>
            </a:r>
            <a:r>
              <a:rPr lang="en-US" baseline="0" dirty="0"/>
              <a:t>) = 0</a:t>
            </a:r>
            <a:endParaRPr lang="en-US" dirty="0"/>
          </a:p>
          <a:p>
            <a:r>
              <a:rPr lang="en-US" dirty="0" err="1"/>
              <a:t>An’s</a:t>
            </a:r>
            <a:r>
              <a:rPr lang="en-US" dirty="0"/>
              <a:t> are zero because at</a:t>
            </a:r>
            <a:r>
              <a:rPr lang="en-US" baseline="0" dirty="0"/>
              <a:t> t = 0 displacement  = 0. This forces the An to be zer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794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/>
              <a:t>ผลสรุปเหมือนกรณีของ </a:t>
            </a:r>
            <a:r>
              <a:rPr lang="en-US" dirty="0"/>
              <a:t>plucked string </a:t>
            </a:r>
            <a:r>
              <a:rPr lang="th-TH" dirty="0"/>
              <a:t>กล่าวคือ</a:t>
            </a:r>
            <a:r>
              <a:rPr lang="th-TH" baseline="0" dirty="0"/>
              <a:t> </a:t>
            </a:r>
            <a:r>
              <a:rPr lang="en-US" baseline="0" dirty="0"/>
              <a:t>energy </a:t>
            </a:r>
            <a:r>
              <a:rPr lang="th-TH" baseline="0" dirty="0"/>
              <a:t>ของ </a:t>
            </a:r>
            <a:r>
              <a:rPr lang="en-US" baseline="0" dirty="0"/>
              <a:t>normal mode </a:t>
            </a:r>
            <a:r>
              <a:rPr lang="th-TH" baseline="0" dirty="0"/>
              <a:t>มีค่าลดลงตาม </a:t>
            </a:r>
            <a:r>
              <a:rPr lang="en-US" baseline="0" dirty="0"/>
              <a:t>mode number </a:t>
            </a:r>
            <a:r>
              <a:rPr lang="th-TH" baseline="0" dirty="0"/>
              <a:t>ที่เพิ่มขึ้น โดยแปรตาม </a:t>
            </a:r>
            <a:r>
              <a:rPr lang="en-US" baseline="0" dirty="0"/>
              <a:t>n^-2</a:t>
            </a:r>
          </a:p>
          <a:p>
            <a:r>
              <a:rPr lang="th-TH" baseline="0" dirty="0"/>
              <a:t>หรือกล่าวได้ว่า ยิ่ง </a:t>
            </a:r>
            <a:r>
              <a:rPr lang="en-US" baseline="0" dirty="0"/>
              <a:t>mode </a:t>
            </a:r>
            <a:r>
              <a:rPr lang="th-TH" baseline="0" dirty="0"/>
              <a:t>สูงขึ้น พลังงานยิ่งน้อยลง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725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080DA-CD9F-4CA4-8A63-522D101F8887}" type="datetime1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380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281A-01C7-4772-BE22-2B2A60333B9C}" type="datetime1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195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31B26-E725-46A8-A2B5-4419E9EEAB60}" type="datetime1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871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A8007-1A6A-4B0D-880B-9682C9EFAE42}" type="datetime1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79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2999D-88E6-471D-896D-3B2FA05AA4F6}" type="datetime1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5681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B017B-EE52-4DBA-897D-563F17ED3166}" type="datetime1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37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A6E04-8F2E-426C-B53C-C19E319E44B3}" type="datetime1">
              <a:rPr lang="en-US" smtClean="0"/>
              <a:t>11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85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C3CF6-C06F-4803-B51B-21E125F08151}" type="datetime1">
              <a:rPr lang="en-US" smtClean="0"/>
              <a:t>11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5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AAC86-34F6-4339-BBF4-07B5DB0B56C0}" type="datetime1">
              <a:rPr lang="en-US" smtClean="0"/>
              <a:t>11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30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5DE368B5-554F-4C97-A21B-F1CC7B43C9EA}" type="datetime1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244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58FE2-F432-4232-BE3F-CFB9944CEF5D}" type="datetime1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43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47A1187-895C-4603-9014-9C676A7D42FA}" type="datetime1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6924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emf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emf"/><Relationship Id="rId5" Type="http://schemas.openxmlformats.org/officeDocument/2006/relationships/image" Target="../media/image28.png"/><Relationship Id="rId4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10" Type="http://schemas.openxmlformats.org/officeDocument/2006/relationships/image" Target="../media/image45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hyperlink" Target="How%20does%20an%20MRI%20machine%20work_%20(720p).mp4" TargetMode="Externa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80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84.emf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3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Metho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9</a:t>
            </a:r>
            <a:r>
              <a:rPr lang="en-US" baseline="30000" dirty="0"/>
              <a:t>th</a:t>
            </a:r>
            <a:r>
              <a:rPr lang="en-US" dirty="0"/>
              <a:t>  November 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8963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012" y="0"/>
            <a:ext cx="10227425" cy="6259131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BB9A176-9CEB-4611-BC50-DC863B821924}"/>
              </a:ext>
            </a:extLst>
          </p:cNvPr>
          <p:cNvCxnSpPr/>
          <p:nvPr/>
        </p:nvCxnSpPr>
        <p:spPr>
          <a:xfrm>
            <a:off x="701964" y="905164"/>
            <a:ext cx="79432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553A7C5-462C-47C5-AEB2-8E296B2E0337}"/>
              </a:ext>
            </a:extLst>
          </p:cNvPr>
          <p:cNvCxnSpPr>
            <a:cxnSpLocks/>
          </p:cNvCxnSpPr>
          <p:nvPr/>
        </p:nvCxnSpPr>
        <p:spPr>
          <a:xfrm>
            <a:off x="1630219" y="905164"/>
            <a:ext cx="492759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9DBD723-2191-47BA-8707-B553E4BAE5FF}"/>
              </a:ext>
            </a:extLst>
          </p:cNvPr>
          <p:cNvCxnSpPr>
            <a:cxnSpLocks/>
          </p:cNvCxnSpPr>
          <p:nvPr/>
        </p:nvCxnSpPr>
        <p:spPr>
          <a:xfrm>
            <a:off x="655783" y="1270000"/>
            <a:ext cx="564341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66033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9ED3E9-6953-448C-8E37-83784EBC1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BFD7A57-5D7A-44A6-9999-69BB990271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128" t="19869" r="13886" b="42218"/>
          <a:stretch/>
        </p:blipFill>
        <p:spPr>
          <a:xfrm>
            <a:off x="258619" y="341746"/>
            <a:ext cx="6954981" cy="23737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05F29F9-F25B-4DBF-BCCD-E0F3F2499C54}"/>
              </a:ext>
            </a:extLst>
          </p:cNvPr>
          <p:cNvSpPr txBox="1"/>
          <p:nvPr/>
        </p:nvSpPr>
        <p:spPr>
          <a:xfrm>
            <a:off x="7213600" y="1108364"/>
            <a:ext cx="44519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 is zero (symmetry around x axi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ed by odd function (sine function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than 3 harmonics required to faithfully represent the edge sharpness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6344E6-EDC5-4AB8-8D80-8D5FB8CB149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9764"/>
          <a:stretch/>
        </p:blipFill>
        <p:spPr>
          <a:xfrm>
            <a:off x="0" y="3652428"/>
            <a:ext cx="9473025" cy="23326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9C4E95-0245-4A14-8726-15D68496A154}"/>
              </a:ext>
            </a:extLst>
          </p:cNvPr>
          <p:cNvSpPr txBox="1"/>
          <p:nvPr/>
        </p:nvSpPr>
        <p:spPr>
          <a:xfrm>
            <a:off x="9053252" y="3632731"/>
            <a:ext cx="30064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 is not zero (asymmetry around x axi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ed by even and odd func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than 3 harmonics required to faithfully represent the edge sharpness.</a:t>
            </a:r>
          </a:p>
        </p:txBody>
      </p:sp>
    </p:spTree>
    <p:extLst>
      <p:ext uri="{BB962C8B-B14F-4D97-AF65-F5344CB8AC3E}">
        <p14:creationId xmlns:p14="http://schemas.microsoft.com/office/powerpoint/2010/main" val="19753262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for any interva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9093" y="1845734"/>
            <a:ext cx="11307651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section or interval of a well behaved function may be chosen and expressed in terms of Fourier Seri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eries will accurately represent the function only within the chosen interval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interval is represented by a Fourier cosine series the repetition will be that of an even function, if the representation is a Fourier sine series and odd function repetition will follow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8764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50" y="0"/>
            <a:ext cx="12022409" cy="682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774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guments in terms of phase 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far the arguments of cosine and sine functions are given a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sumed to be measured in radian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ssigned as a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 a factor of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needed to transform the distance into an angle unit. With this factor, whe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 phase angle changes by 2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example, an original function shown in the figure below can be represented as a sine series (odd function) over a half interval [0,l/2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7463" r="25200" b="79403"/>
          <a:stretch/>
        </p:blipFill>
        <p:spPr>
          <a:xfrm>
            <a:off x="1036320" y="4673600"/>
            <a:ext cx="5691117" cy="140571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4968"/>
              </p:ext>
            </p:extLst>
          </p:nvPr>
        </p:nvGraphicFramePr>
        <p:xfrm>
          <a:off x="7532688" y="4673600"/>
          <a:ext cx="30099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4" imgW="1473120" imgH="482400" progId="Equation.DSMT4">
                  <p:embed/>
                </p:oleObj>
              </mc:Choice>
              <mc:Fallback>
                <p:oleObj name="Equation" r:id="rId4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2688" y="4673600"/>
                        <a:ext cx="30099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876F315-8BE3-4065-8CD9-FABA4018894B}"/>
              </a:ext>
            </a:extLst>
          </p:cNvPr>
          <p:cNvCxnSpPr/>
          <p:nvPr/>
        </p:nvCxnSpPr>
        <p:spPr>
          <a:xfrm>
            <a:off x="3777673" y="5504873"/>
            <a:ext cx="1071418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11025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9683" y="210557"/>
            <a:ext cx="111092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iven function can be represented by the sine series as follows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7463" r="25200" b="79403"/>
          <a:stretch/>
        </p:blipFill>
        <p:spPr>
          <a:xfrm>
            <a:off x="7516277" y="29447"/>
            <a:ext cx="4675723" cy="115491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97785"/>
              </p:ext>
            </p:extLst>
          </p:nvPr>
        </p:nvGraphicFramePr>
        <p:xfrm>
          <a:off x="2471685" y="689184"/>
          <a:ext cx="332263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4" imgW="1955520" imgH="482400" progId="Equation.DSMT4">
                  <p:embed/>
                </p:oleObj>
              </mc:Choice>
              <mc:Fallback>
                <p:oleObj name="Equation" r:id="rId4" imgW="1955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1685" y="689184"/>
                        <a:ext cx="3322637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25558"/>
              </p:ext>
            </p:extLst>
          </p:nvPr>
        </p:nvGraphicFramePr>
        <p:xfrm>
          <a:off x="2311447" y="1662741"/>
          <a:ext cx="5068888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6" imgW="3174840" imgH="2336760" progId="Equation.DSMT4">
                  <p:embed/>
                </p:oleObj>
              </mc:Choice>
              <mc:Fallback>
                <p:oleObj name="Equation" r:id="rId6" imgW="317484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1447" y="1662741"/>
                        <a:ext cx="5068888" cy="373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27350" t="39594" r="25199" b="32010"/>
          <a:stretch/>
        </p:blipFill>
        <p:spPr>
          <a:xfrm>
            <a:off x="7516277" y="4374620"/>
            <a:ext cx="4439563" cy="150817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115403" y="4612943"/>
            <a:ext cx="3999330" cy="10508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14733" y="4653888"/>
            <a:ext cx="3930019" cy="4776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" y="5882796"/>
            <a:ext cx="12192000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: only the behavior of the function within the half interval 0 to l/2 can be described by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430603" y="4148919"/>
            <a:ext cx="1310185" cy="750627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8999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: Application of Fourier Sine Series to a Triangular Fun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9245" y="1845734"/>
            <a:ext cx="1143644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gure below shows a function which we are going to describe by a sine series in half-interval 0 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. The function is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82578"/>
              </p:ext>
            </p:extLst>
          </p:nvPr>
        </p:nvGraphicFramePr>
        <p:xfrm>
          <a:off x="2497249" y="2662853"/>
          <a:ext cx="3852036" cy="154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4" imgW="2209680" imgH="888840" progId="Equation.DSMT4">
                  <p:embed/>
                </p:oleObj>
              </mc:Choice>
              <mc:Fallback>
                <p:oleObj name="Equation" r:id="rId4" imgW="2209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7249" y="2662853"/>
                        <a:ext cx="3852036" cy="154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265" y="4210940"/>
            <a:ext cx="7513950" cy="26139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54133" y="2837522"/>
            <a:ext cx="40378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function defined over a limited interval can be used to described the behavior of a plucked string. </a:t>
            </a:r>
          </a:p>
        </p:txBody>
      </p:sp>
      <p:sp>
        <p:nvSpPr>
          <p:cNvPr id="8" name="Right Arrow 7"/>
          <p:cNvSpPr/>
          <p:nvPr/>
        </p:nvSpPr>
        <p:spPr>
          <a:xfrm>
            <a:off x="6772503" y="3244350"/>
            <a:ext cx="1300766" cy="54188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69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7</a:t>
            </a:fld>
            <a:endParaRPr lang="en-US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1170690" y="183016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Application of Fourier Sine Series to a Triangular F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707" y="1845734"/>
            <a:ext cx="8221299" cy="436480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06073" y="1845734"/>
            <a:ext cx="3361386" cy="4724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13678" y="1718994"/>
            <a:ext cx="4494727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ine series is chosen to represent the half interval of a triangular function</a:t>
            </a:r>
          </a:p>
        </p:txBody>
      </p:sp>
      <p:sp>
        <p:nvSpPr>
          <p:cNvPr id="9" name="Right Arrow 8"/>
          <p:cNvSpPr/>
          <p:nvPr/>
        </p:nvSpPr>
        <p:spPr>
          <a:xfrm flipH="1">
            <a:off x="5380853" y="1952428"/>
            <a:ext cx="932431" cy="241018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487" y="2426571"/>
            <a:ext cx="2382592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coefficients of the odd part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2823050" y="2638848"/>
            <a:ext cx="648869" cy="231819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22541" y="4931888"/>
            <a:ext cx="26869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itted harmonics of the plucked string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4740812" y="4823205"/>
            <a:ext cx="2933400" cy="1608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1"/>
          </p:cNvCxnSpPr>
          <p:nvPr/>
        </p:nvCxnSpPr>
        <p:spPr>
          <a:xfrm flipH="1" flipV="1">
            <a:off x="6625883" y="4931888"/>
            <a:ext cx="2096658" cy="35394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835705" y="5639774"/>
            <a:ext cx="773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***</a:t>
            </a:r>
          </a:p>
        </p:txBody>
      </p:sp>
    </p:spTree>
    <p:extLst>
      <p:ext uri="{BB962C8B-B14F-4D97-AF65-F5344CB8AC3E}">
        <p14:creationId xmlns:p14="http://schemas.microsoft.com/office/powerpoint/2010/main" val="25829845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25060" y="6275119"/>
            <a:ext cx="4935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watch?v=_X72on6CSL0</a:t>
            </a:r>
          </a:p>
        </p:txBody>
      </p:sp>
      <p:pic>
        <p:nvPicPr>
          <p:cNvPr id="6" name="Motion of Plucked Stri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4573" y="0"/>
            <a:ext cx="11106510" cy="624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8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9</a:t>
            </a:fld>
            <a:endParaRPr lang="en-US"/>
          </a:p>
        </p:txBody>
      </p:sp>
      <p:pic>
        <p:nvPicPr>
          <p:cNvPr id="4098" name="Picture 2" descr="http://slideplayer.com/slide/6018598/20/images/5/Half+Range+Expans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489" y="183281"/>
            <a:ext cx="8620708" cy="6465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21227" y="6279481"/>
            <a:ext cx="79720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slideplayer.com/slide/6018598/20/images/5/Half+Range+Expansion.jpg</a:t>
            </a:r>
          </a:p>
        </p:txBody>
      </p:sp>
    </p:spTree>
    <p:extLst>
      <p:ext uri="{BB962C8B-B14F-4D97-AF65-F5344CB8AC3E}">
        <p14:creationId xmlns:p14="http://schemas.microsoft.com/office/powerpoint/2010/main" val="2160206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Fourier Sine Series to a Triangular Fun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the Energy in the Normal Modes of a Vibrating Str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Analysis of a Rectangular Velocity Pulse on  Str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ectrum of a Fourier Seri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to Fourier Integra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7139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46" y="205613"/>
            <a:ext cx="100584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the energy in the normal modes of a vibrating st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577" y="1845734"/>
            <a:ext cx="11694017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take a string of length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fixed end and pluck its center a distanc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e have a triangular configuration of the a interval as shown in the figure below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previous section, this configuration expected to be represented by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ine ser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9" name="Picture 17" descr="Fig.: String pegged at x=0 and x=l vibrating with amplitude h.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770" y="3630549"/>
            <a:ext cx="3451794" cy="2301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179378" y="6459785"/>
            <a:ext cx="4948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users.aber.ac.uk/ruw/teach/260/wave2.ph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70667" y="4781147"/>
            <a:ext cx="38135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14819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98105" y="184539"/>
            <a:ext cx="11695112" cy="4891044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this particular situation, the series representing the plucked string at ti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equivalent to the total displacement of the normal modes or standing waves occurring once the string is releas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displacement of a normal mode or standing wave vibration, the following standing wave equation has to be solved using the method of separation of variabl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: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that fits the boundary condition; i.e.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, is found to be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64485"/>
              </p:ext>
            </p:extLst>
          </p:nvPr>
        </p:nvGraphicFramePr>
        <p:xfrm>
          <a:off x="4207366" y="2603363"/>
          <a:ext cx="1726247" cy="85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Equation" r:id="rId4" imgW="901440" imgH="444240" progId="Equation.DSMT4">
                  <p:embed/>
                </p:oleObj>
              </mc:Choice>
              <mc:Fallback>
                <p:oleObj name="Equation" r:id="rId4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7366" y="2603363"/>
                        <a:ext cx="1726247" cy="850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5996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35038"/>
              </p:ext>
            </p:extLst>
          </p:nvPr>
        </p:nvGraphicFramePr>
        <p:xfrm>
          <a:off x="3329710" y="4609251"/>
          <a:ext cx="4863248" cy="83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8" imgW="2298600" imgH="393480" progId="Equation.DSMT4">
                  <p:embed/>
                </p:oleObj>
              </mc:Choice>
              <mc:Fallback>
                <p:oleObj name="Equation" r:id="rId8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29710" y="4609251"/>
                        <a:ext cx="4863248" cy="8329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314999" y="4914802"/>
            <a:ext cx="1558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e this!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8577330" y="5099468"/>
            <a:ext cx="66970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79678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a normal mode wave function in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sible solution may be given by   y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X(x).T(t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e solution back into the wave equation, rearrange the equation and equate each side of the equation to a constant, we then end up with two linear ODE as follow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leads to   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54800"/>
              </p:ext>
            </p:extLst>
          </p:nvPr>
        </p:nvGraphicFramePr>
        <p:xfrm>
          <a:off x="3952142" y="3441047"/>
          <a:ext cx="5019571" cy="89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142" y="3441047"/>
                        <a:ext cx="5019571" cy="891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53445"/>
              </p:ext>
            </p:extLst>
          </p:nvPr>
        </p:nvGraphicFramePr>
        <p:xfrm>
          <a:off x="3952142" y="4589910"/>
          <a:ext cx="3602984" cy="102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5" imgW="1790640" imgH="507960" progId="Equation.DSMT4">
                  <p:embed/>
                </p:oleObj>
              </mc:Choice>
              <mc:Fallback>
                <p:oleObj name="Equation" r:id="rId5" imgW="1790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142" y="4589910"/>
                        <a:ext cx="3602984" cy="102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1484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217" y="0"/>
            <a:ext cx="11563643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ression of a normal mode wav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217" y="1845734"/>
            <a:ext cx="11577711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derived general forms of the normal mode wave function, a particular form can be obtained once the boundary condition, i.e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 is consider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29369"/>
              </p:ext>
            </p:extLst>
          </p:nvPr>
        </p:nvGraphicFramePr>
        <p:xfrm>
          <a:off x="1750266" y="2763032"/>
          <a:ext cx="85836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4" imgW="4267080" imgH="253800" progId="Equation.DSMT4">
                  <p:embed/>
                </p:oleObj>
              </mc:Choice>
              <mc:Fallback>
                <p:oleObj name="Equation" r:id="rId4" imgW="4267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0266" y="2763032"/>
                        <a:ext cx="85836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5134708" y="3432517"/>
            <a:ext cx="295421" cy="57677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15494"/>
              </p:ext>
            </p:extLst>
          </p:nvPr>
        </p:nvGraphicFramePr>
        <p:xfrm>
          <a:off x="2201863" y="4167188"/>
          <a:ext cx="72310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6" imgW="3593880" imgH="253800" progId="Equation.DSMT4">
                  <p:embed/>
                </p:oleObj>
              </mc:Choice>
              <mc:Fallback>
                <p:oleObj name="Equation" r:id="rId6" imgW="359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1863" y="4167188"/>
                        <a:ext cx="723106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31055" y="3432517"/>
            <a:ext cx="2243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 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= 0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4911" y="4867422"/>
            <a:ext cx="8328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normal mode n, the expression may be written 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9"/>
              <p:cNvSpPr txBox="1"/>
              <p:nvPr/>
            </p:nvSpPr>
            <p:spPr>
              <a:xfrm>
                <a:off x="715963" y="5329237"/>
                <a:ext cx="5479354" cy="96665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b="0" i="1" baseline="-250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fun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b="0" i="1" baseline="-2500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63" y="5329237"/>
                <a:ext cx="5479354" cy="96665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74836"/>
              </p:ext>
            </p:extLst>
          </p:nvPr>
        </p:nvGraphicFramePr>
        <p:xfrm>
          <a:off x="6472542" y="5523337"/>
          <a:ext cx="5344318" cy="50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9" imgW="2425680" imgH="228600" progId="Equation.DSMT4">
                  <p:embed/>
                </p:oleObj>
              </mc:Choice>
              <mc:Fallback>
                <p:oleObj name="Equation" r:id="rId9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2542" y="5523337"/>
                        <a:ext cx="5344318" cy="503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587128" y="4752942"/>
            <a:ext cx="2243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 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endParaRPr lang="en-US" b="1" dirty="0"/>
          </a:p>
        </p:txBody>
      </p:sp>
      <p:sp>
        <p:nvSpPr>
          <p:cNvPr id="13" name="Down Arrow 12"/>
          <p:cNvSpPr/>
          <p:nvPr/>
        </p:nvSpPr>
        <p:spPr>
          <a:xfrm>
            <a:off x="10575386" y="5172544"/>
            <a:ext cx="186400" cy="38252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7001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2824" y="373487"/>
            <a:ext cx="1189725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displacement, which represents the shape of the plucked string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s given by summing the normal m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rbitrary constant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ve to be determin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initial conditions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; i.e.,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 stationary plucked string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representation of the series that satisfies the initial condition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the total displacement is rewritten 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76284"/>
              </p:ext>
            </p:extLst>
          </p:nvPr>
        </p:nvGraphicFramePr>
        <p:xfrm>
          <a:off x="2406650" y="1434463"/>
          <a:ext cx="61515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" imgW="2908080" imgH="393480" progId="Equation.DSMT4">
                  <p:embed/>
                </p:oleObj>
              </mc:Choice>
              <mc:Fallback>
                <p:oleObj name="Equation" r:id="rId3" imgW="290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6650" y="1434463"/>
                        <a:ext cx="6151563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8168" y="4172530"/>
            <a:ext cx="8042290" cy="13901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370023" y="5951564"/>
            <a:ext cx="3502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of displacement</a:t>
            </a:r>
          </a:p>
        </p:txBody>
      </p:sp>
      <p:sp>
        <p:nvSpPr>
          <p:cNvPr id="7" name="Right Arrow 6"/>
          <p:cNvSpPr/>
          <p:nvPr/>
        </p:nvSpPr>
        <p:spPr>
          <a:xfrm rot="16200000">
            <a:off x="5588424" y="5609434"/>
            <a:ext cx="388839" cy="29542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643361" y="4817124"/>
            <a:ext cx="2278966" cy="745601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4787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2825" y="373487"/>
            <a:ext cx="117272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elocity of the string at ti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displacement y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 and velocity v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 at t = 0 can be written in the form of  Fourier sine seri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determined for a string of length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4205" y="901523"/>
            <a:ext cx="6705102" cy="19115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1062" y="4341701"/>
            <a:ext cx="4437557" cy="23006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314999" y="4914802"/>
            <a:ext cx="1558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e this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8577330" y="5099468"/>
            <a:ext cx="66970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0" y="2266313"/>
            <a:ext cx="3502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of velocity</a:t>
            </a:r>
          </a:p>
        </p:txBody>
      </p:sp>
      <p:sp>
        <p:nvSpPr>
          <p:cNvPr id="2" name="Right Arrow 1"/>
          <p:cNvSpPr/>
          <p:nvPr/>
        </p:nvSpPr>
        <p:spPr>
          <a:xfrm>
            <a:off x="3056702" y="2347500"/>
            <a:ext cx="618979" cy="23773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88095" y="2192997"/>
            <a:ext cx="2278966" cy="62005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0995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33046" y="99631"/>
            <a:ext cx="10719582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the Fourier coeffici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coefficien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displacement 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,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58159"/>
              </p:ext>
            </p:extLst>
          </p:nvPr>
        </p:nvGraphicFramePr>
        <p:xfrm>
          <a:off x="3365738" y="2243165"/>
          <a:ext cx="6534720" cy="352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3" imgW="3720960" imgH="2006280" progId="Equation.DSMT4">
                  <p:embed/>
                </p:oleObj>
              </mc:Choice>
              <mc:Fallback>
                <p:oleObj name="Equation" r:id="rId3" imgW="372096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738" y="2243165"/>
                        <a:ext cx="6534720" cy="3523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3046" y="5767007"/>
            <a:ext cx="10410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the Fourier coefficient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an be obtain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16591" y="2243165"/>
            <a:ext cx="7512147" cy="35238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446929" y="5790231"/>
            <a:ext cx="1392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 THIS!</a:t>
            </a:r>
          </a:p>
        </p:txBody>
      </p:sp>
      <p:sp>
        <p:nvSpPr>
          <p:cNvPr id="9" name="Right Arrow 8"/>
          <p:cNvSpPr/>
          <p:nvPr/>
        </p:nvSpPr>
        <p:spPr>
          <a:xfrm rot="10800000">
            <a:off x="8659059" y="5829906"/>
            <a:ext cx="464234" cy="30948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36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0610" y="257578"/>
            <a:ext cx="1152659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obtain particular forms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isplacement function of the plucked string has to be clearly st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ring to the figure, the displacement of a string leng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enter plucked a distanc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given b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 to the plucked string released from rest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 = 0),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zer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of interest and found to b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total displacement can be written as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1239" y="1545465"/>
            <a:ext cx="3981495" cy="1413358"/>
          </a:xfrm>
          <a:prstGeom prst="rect">
            <a:avLst/>
          </a:prstGeom>
        </p:spPr>
      </p:pic>
      <p:pic>
        <p:nvPicPr>
          <p:cNvPr id="7" name="Picture 17" descr="Fig.: String pegged at x=0 and x=l vibrating with amplitude h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207" y="1273241"/>
            <a:ext cx="3015597" cy="2010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848005" y="2252144"/>
            <a:ext cx="38135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0207" y="4043230"/>
            <a:ext cx="6265463" cy="16132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264670" y="4684785"/>
            <a:ext cx="372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odd is considere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13495"/>
              </p:ext>
            </p:extLst>
          </p:nvPr>
        </p:nvGraphicFramePr>
        <p:xfrm>
          <a:off x="5972220" y="5544421"/>
          <a:ext cx="5914980" cy="8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7" imgW="3340080" imgH="457200" progId="Equation.DSMT4">
                  <p:embed/>
                </p:oleObj>
              </mc:Choice>
              <mc:Fallback>
                <p:oleObj name="Equation" r:id="rId7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2220" y="5544421"/>
                        <a:ext cx="5914980" cy="8092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7456868" y="4915618"/>
            <a:ext cx="708338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65547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27279" y="463639"/>
            <a:ext cx="887354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energy in each of normal modes of standing wave vibration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zer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the energy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 mode of vibration can be written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vibrational energy of the string is given b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						where 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6575" y="463640"/>
            <a:ext cx="2859110" cy="60021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0789" y="1626824"/>
            <a:ext cx="3522645" cy="9118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5447" y="2397180"/>
            <a:ext cx="5576553" cy="10728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59000" y="3328533"/>
            <a:ext cx="3930540" cy="10027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88872" y="3376568"/>
            <a:ext cx="1630651" cy="86997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03140" y="4289091"/>
            <a:ext cx="113933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ummary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lucked string can be represented by a Fourier sine seri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absence of dissipation, the total vibration energy must equal to the potential energy of the plucked string before releas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ergy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 mode is proportional to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th-TH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modes contribute less energy to the vibr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 modes are forbidden by the initial boundary condi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00458" y="1295552"/>
            <a:ext cx="1456225" cy="787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47371"/>
              </p:ext>
            </p:extLst>
          </p:nvPr>
        </p:nvGraphicFramePr>
        <p:xfrm>
          <a:off x="10129794" y="1295782"/>
          <a:ext cx="1578391" cy="86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29794" y="1295782"/>
                        <a:ext cx="1578391" cy="8609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01797" y="3554602"/>
            <a:ext cx="257414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*** in p.17</a:t>
            </a:r>
          </a:p>
        </p:txBody>
      </p:sp>
    </p:spTree>
    <p:extLst>
      <p:ext uri="{BB962C8B-B14F-4D97-AF65-F5344CB8AC3E}">
        <p14:creationId xmlns:p14="http://schemas.microsoft.com/office/powerpoint/2010/main" val="38323591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112992-DCCB-4463-AAF2-FAD04F8C0C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920" y="119916"/>
            <a:ext cx="10058400" cy="571851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Content Placeholder 5">
                <a:extLst>
                  <a:ext uri="{FF2B5EF4-FFF2-40B4-BE49-F238E27FC236}">
                    <a16:creationId xmlns:a16="http://schemas.microsoft.com/office/drawing/2014/main" id="{42E08934-7FB2-4D9C-B0F2-4CB1B92B8F1C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670404920"/>
                  </p:ext>
                </p:extLst>
              </p:nvPr>
            </p:nvGraphicFramePr>
            <p:xfrm>
              <a:off x="175393" y="613513"/>
              <a:ext cx="11841213" cy="58081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79160">
                      <a:extLst>
                        <a:ext uri="{9D8B030D-6E8A-4147-A177-3AD203B41FA5}">
                          <a16:colId xmlns:a16="http://schemas.microsoft.com/office/drawing/2014/main" val="807373267"/>
                        </a:ext>
                      </a:extLst>
                    </a:gridCol>
                    <a:gridCol w="5662053">
                      <a:extLst>
                        <a:ext uri="{9D8B030D-6E8A-4147-A177-3AD203B41FA5}">
                          <a16:colId xmlns:a16="http://schemas.microsoft.com/office/drawing/2014/main" val="1386306054"/>
                        </a:ext>
                      </a:extLst>
                    </a:gridCol>
                  </a:tblGrid>
                  <a:tr h="596218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1) General wave equation for a wave on str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78558500"/>
                      </a:ext>
                    </a:extLst>
                  </a:tr>
                  <a:tr h="74188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2) Apply the boundary conditions @ x = 0 and x = l</a:t>
                          </a:r>
                        </a:p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obtain an appropriate wave fun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000" i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cos</m:t>
                                            </m:r>
                                            <m:r>
                                              <a:rPr 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  <m:r>
                                          <a:rPr lang="en-US" sz="2000" b="0" i="1" baseline="-25000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func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𝜔</m:t>
                                            </m:r>
                                            <m:r>
                                              <a:rPr lang="en-US" sz="2000" b="0" i="1" baseline="-25000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e>
                                </m:d>
                              </m:oMath>
                            </m:oMathPara>
                          </a14:m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7679868"/>
                      </a:ext>
                    </a:extLst>
                  </a:tr>
                  <a:tr h="86312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3) Obtain the Fourier sine series of displacement and veloc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b="0" i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  <m:t>𝜔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e>
                                </m:nary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 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  <m:r>
                                  <a:rPr lang="en-US" sz="2000" b="0" i="1" baseline="-2500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d>
                                  <m:d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b="0" i="0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  <m:t>𝜔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𝑥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000" b="0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𝑐</m:t>
                                            </m:r>
                                          </m:den>
                                        </m:f>
                                      </m:e>
                                    </m:func>
                                  </m:e>
                                </m:nary>
                              </m:oMath>
                            </m:oMathPara>
                          </a14:m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0762469"/>
                      </a:ext>
                    </a:extLst>
                  </a:tr>
                  <a:tr h="271842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4) Apply the initial conditions at t = 0 of displacement and velocity for a specific shape of string, </a:t>
                          </a: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 0 and  </a:t>
                          </a: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v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 = 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d</a:t>
                          </a:r>
                          <a:r>
                            <a:rPr lang="en-US" sz="2000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y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/d</a:t>
                          </a: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t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 = 0 </a:t>
                          </a:r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( stationary plucked string),</a:t>
                          </a:r>
                        </a:p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btain A</a:t>
                          </a:r>
                          <a:r>
                            <a:rPr lang="en-US" sz="20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</a:t>
                          </a:r>
                          <a:r>
                            <a:rPr lang="en-US" sz="2000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n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000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nd the Fourier sine series of the specific shape of string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11773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5) Obtain the energy</a:t>
                          </a: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900626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Content Placeholder 5">
                <a:extLst>
                  <a:ext uri="{FF2B5EF4-FFF2-40B4-BE49-F238E27FC236}">
                    <a16:creationId xmlns:a16="http://schemas.microsoft.com/office/drawing/2014/main" id="{42E08934-7FB2-4D9C-B0F2-4CB1B92B8F1C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670404920"/>
                  </p:ext>
                </p:extLst>
              </p:nvPr>
            </p:nvGraphicFramePr>
            <p:xfrm>
              <a:off x="175393" y="613513"/>
              <a:ext cx="11841213" cy="58081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179160">
                      <a:extLst>
                        <a:ext uri="{9D8B030D-6E8A-4147-A177-3AD203B41FA5}">
                          <a16:colId xmlns:a16="http://schemas.microsoft.com/office/drawing/2014/main" val="807373267"/>
                        </a:ext>
                      </a:extLst>
                    </a:gridCol>
                    <a:gridCol w="5662053">
                      <a:extLst>
                        <a:ext uri="{9D8B030D-6E8A-4147-A177-3AD203B41FA5}">
                          <a16:colId xmlns:a16="http://schemas.microsoft.com/office/drawing/2014/main" val="1386306054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1) General wave equation for a wave on stri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78558500"/>
                      </a:ext>
                    </a:extLst>
                  </a:tr>
                  <a:tr h="74188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2) Apply the boundary conditions @ x = 0 and x = l</a:t>
                          </a:r>
                        </a:p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obtain an appropriate wave fun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9140" t="-139344" r="-430" b="-5483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67679868"/>
                      </a:ext>
                    </a:extLst>
                  </a:tr>
                  <a:tr h="113436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3) Obtain the Fourier sine series of displacement and veloc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09140" t="-156989" r="-430" b="-2596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0762469"/>
                      </a:ext>
                    </a:extLst>
                  </a:tr>
                  <a:tr h="2225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4) Apply the initial conditions at t = 0 of displacement and velocity for a specific shape of string, </a:t>
                          </a: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 0 and  </a:t>
                          </a: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v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 = 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d</a:t>
                          </a:r>
                          <a:r>
                            <a:rPr lang="en-US" sz="2000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y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/d</a:t>
                          </a:r>
                          <a:r>
                            <a:rPr lang="en-US" sz="20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t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 = 0 </a:t>
                          </a:r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( stationary plucked string),</a:t>
                          </a:r>
                        </a:p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btain A</a:t>
                          </a:r>
                          <a:r>
                            <a:rPr lang="en-US" sz="20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</a:t>
                          </a:r>
                          <a:r>
                            <a:rPr lang="en-US" sz="2000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a:t>n</a:t>
                          </a:r>
                          <a:r>
                            <a:rPr lang="en-US" sz="2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000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nd the Fourier sine series of the specific shape of string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11177322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5) Obtain the energy</a:t>
                          </a:r>
                        </a:p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0900626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F77B8A-2AC3-4013-B2FD-50E05B786C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EEE2C7-A132-4131-8E91-E66E727FD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06500"/>
              </p:ext>
            </p:extLst>
          </p:nvPr>
        </p:nvGraphicFramePr>
        <p:xfrm>
          <a:off x="7897771" y="812273"/>
          <a:ext cx="11985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4" imgW="901440" imgH="444240" progId="Equation.DSMT4">
                  <p:embed/>
                </p:oleObj>
              </mc:Choice>
              <mc:Fallback>
                <p:oleObj name="Equation" r:id="rId4" imgW="90144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97771" y="812273"/>
                        <a:ext cx="119856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EC1828F-B65F-4456-95EA-245D9A07EC7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2084" t="35111" r="28083" b="48000"/>
          <a:stretch/>
        </p:blipFill>
        <p:spPr>
          <a:xfrm>
            <a:off x="2374136" y="4878880"/>
            <a:ext cx="3080331" cy="73464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F034DD3-1BA2-461C-ACC0-A1C27311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41310"/>
              </p:ext>
            </p:extLst>
          </p:nvPr>
        </p:nvGraphicFramePr>
        <p:xfrm>
          <a:off x="6484486" y="4083779"/>
          <a:ext cx="5532120" cy="75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7" imgW="3340080" imgH="457200" progId="Equation.DSMT4">
                  <p:embed/>
                </p:oleObj>
              </mc:Choice>
              <mc:Fallback>
                <p:oleObj name="Equation" r:id="rId7" imgW="334008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4486" y="4083779"/>
                        <a:ext cx="5532120" cy="7568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64848C61-479F-4305-854D-01365FBED64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32430" y="5750564"/>
            <a:ext cx="2304061" cy="590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8993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761" y="1737360"/>
            <a:ext cx="1115568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function which repeats itself regularly over a given interval of space or time is called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eriodic func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e.g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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 is the interval or perio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most all periodic functions of interest using the method of Fourier Series may be represented by the series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7332"/>
              </p:ext>
            </p:extLst>
          </p:nvPr>
        </p:nvGraphicFramePr>
        <p:xfrm>
          <a:off x="4211392" y="2949753"/>
          <a:ext cx="5392926" cy="114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2984400" imgH="634680" progId="Equation.DSMT4">
                  <p:embed/>
                </p:oleObj>
              </mc:Choice>
              <mc:Fallback>
                <p:oleObj name="Equation" r:id="rId3" imgW="298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392" y="2949753"/>
                        <a:ext cx="5392926" cy="1147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1837" y="4203790"/>
            <a:ext cx="9109285" cy="24385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5909" y="4520485"/>
            <a:ext cx="4314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of a square wave</a:t>
            </a:r>
          </a:p>
        </p:txBody>
      </p:sp>
    </p:spTree>
    <p:extLst>
      <p:ext uri="{BB962C8B-B14F-4D97-AF65-F5344CB8AC3E}">
        <p14:creationId xmlns:p14="http://schemas.microsoft.com/office/powerpoint/2010/main" val="10225523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003" y="3714596"/>
            <a:ext cx="9220706" cy="311031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analysis of a rectangular velocity pulse on a str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25003" y="1845734"/>
            <a:ext cx="10730677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tring of length l, fixed at both ends, is struck by a mallet of width a about its center poin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itial condition at the moment of impact in terms of displacement and velocity are given a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6927" y="2894237"/>
            <a:ext cx="1889555" cy="6795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1088" y="2825389"/>
            <a:ext cx="4551395" cy="149686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4D18C82-27FC-4A59-9545-CD8BC1D4A926}"/>
              </a:ext>
            </a:extLst>
          </p:cNvPr>
          <p:cNvSpPr/>
          <p:nvPr/>
        </p:nvSpPr>
        <p:spPr>
          <a:xfrm>
            <a:off x="9645709" y="3573821"/>
            <a:ext cx="1347411" cy="748432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9CA2C1E3-FAFE-4C0D-995F-4F1BB5399E0B}"/>
              </a:ext>
            </a:extLst>
          </p:cNvPr>
          <p:cNvSpPr/>
          <p:nvPr/>
        </p:nvSpPr>
        <p:spPr>
          <a:xfrm>
            <a:off x="10322560" y="4463028"/>
            <a:ext cx="213360" cy="44991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48B814-C5CD-494D-A6D2-499E032674DA}"/>
                  </a:ext>
                </a:extLst>
              </p:cNvPr>
              <p:cNvSpPr txBox="1"/>
              <p:nvPr/>
            </p:nvSpPr>
            <p:spPr>
              <a:xfrm>
                <a:off x="9283469" y="5003018"/>
                <a:ext cx="2291542" cy="61645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dash"/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48B814-C5CD-494D-A6D2-499E03267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469" y="5003018"/>
                <a:ext cx="2291542" cy="6164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FF0000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3319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3791" y="231821"/>
            <a:ext cx="11140225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previous situation of the plucked string, arbitrary constant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found fro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in this case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zero.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HY?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2701" y="631931"/>
            <a:ext cx="3899473" cy="20216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8145" y="4370891"/>
            <a:ext cx="4363863" cy="18661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8311" y="3188520"/>
            <a:ext cx="4494847" cy="95001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3E15FFE-3D58-469A-9295-0030A27CF165}"/>
              </a:ext>
            </a:extLst>
          </p:cNvPr>
          <p:cNvSpPr/>
          <p:nvPr/>
        </p:nvSpPr>
        <p:spPr>
          <a:xfrm>
            <a:off x="4242062" y="5363851"/>
            <a:ext cx="2620651" cy="744717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40A18E-E1C0-44C7-B255-EB4269836979}"/>
              </a:ext>
            </a:extLst>
          </p:cNvPr>
          <p:cNvSpPr txBox="1"/>
          <p:nvPr/>
        </p:nvSpPr>
        <p:spPr>
          <a:xfrm>
            <a:off x="8292527" y="1181104"/>
            <a:ext cx="3899473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we can start solving the problem from step 4 according to the summary table 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8C600C1D-1D51-4330-A444-9D088D45BB36}"/>
              </a:ext>
            </a:extLst>
          </p:cNvPr>
          <p:cNvSpPr/>
          <p:nvPr/>
        </p:nvSpPr>
        <p:spPr>
          <a:xfrm rot="10800000">
            <a:off x="7794543" y="1330098"/>
            <a:ext cx="450166" cy="62534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2793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54842" y="368490"/>
            <a:ext cx="11122925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dd is considered. Thus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energy of vibration is found from the summation of energy per mode of oscill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pression shows that again the energy of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mode is proportional to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because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decreasing with increasing harmonic frequenc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of mod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 can be rewritten  in terms of angular frequency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where  </a:t>
            </a:r>
          </a:p>
          <a:p>
            <a:pPr lvl="8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409" y="63578"/>
            <a:ext cx="4358167" cy="10423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0899" y="1937437"/>
            <a:ext cx="3010810" cy="10349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5613" y="4307432"/>
            <a:ext cx="3772957" cy="16000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561" y="4887216"/>
            <a:ext cx="2026866" cy="5036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235A15D-5CE0-4AF6-843C-0F191507BA17}"/>
              </a:ext>
            </a:extLst>
          </p:cNvPr>
          <p:cNvSpPr txBox="1"/>
          <p:nvPr/>
        </p:nvSpPr>
        <p:spPr>
          <a:xfrm>
            <a:off x="7993930" y="2347274"/>
            <a:ext cx="2168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;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A89CF3EF-6341-44D9-A209-EB014154809A}"/>
                  </a:ext>
                </a:extLst>
              </p:cNvPr>
              <p:cNvSpPr txBox="1"/>
              <p:nvPr/>
            </p:nvSpPr>
            <p:spPr>
              <a:xfrm>
                <a:off x="8248350" y="2256913"/>
                <a:ext cx="1822247" cy="69226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A89CF3EF-6341-44D9-A209-EB0141548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350" y="2256913"/>
                <a:ext cx="1822247" cy="6922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6EB6C30-F8D7-4D45-A41E-A94482FB8C01}"/>
              </a:ext>
            </a:extLst>
          </p:cNvPr>
          <p:cNvSpPr txBox="1"/>
          <p:nvPr/>
        </p:nvSpPr>
        <p:spPr>
          <a:xfrm>
            <a:off x="6460174" y="5873900"/>
            <a:ext cx="5587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does the distribution of the energy look like?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AD2352A6-C7CE-4D67-BA05-CC49EC875A30}"/>
              </a:ext>
            </a:extLst>
          </p:cNvPr>
          <p:cNvSpPr/>
          <p:nvPr/>
        </p:nvSpPr>
        <p:spPr>
          <a:xfrm rot="11592946">
            <a:off x="6249994" y="5604010"/>
            <a:ext cx="950234" cy="18304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2D1B0A3-F376-458F-8888-E06330E38BE4}"/>
              </a:ext>
            </a:extLst>
          </p:cNvPr>
          <p:cNvSpPr/>
          <p:nvPr/>
        </p:nvSpPr>
        <p:spPr>
          <a:xfrm>
            <a:off x="4298623" y="5118755"/>
            <a:ext cx="1797377" cy="755145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013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68991" y="-8743"/>
            <a:ext cx="100584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spectrum of the harmonic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3480" y="1737360"/>
            <a:ext cx="8385999" cy="49636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18764" y="1442014"/>
            <a:ext cx="3807726" cy="10156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urve of sin</a:t>
            </a:r>
            <a:r>
              <a: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/</a:t>
            </a:r>
            <a:r>
              <a: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ppears as the envelope of the energy values for each 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5175315" y="2556848"/>
            <a:ext cx="147312" cy="9233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57071" y="3751306"/>
            <a:ext cx="21205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zero of the envelop occurs when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0CD0C11-AE8A-454D-94BC-90C258D7993A}"/>
              </a:ext>
            </a:extLst>
          </p:cNvPr>
          <p:cNvSpPr/>
          <p:nvPr/>
        </p:nvSpPr>
        <p:spPr>
          <a:xfrm>
            <a:off x="8086762" y="1442014"/>
            <a:ext cx="2546673" cy="293221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B6C539-62B8-4670-B596-AB61BC601EEB}"/>
              </a:ext>
            </a:extLst>
          </p:cNvPr>
          <p:cNvSpPr txBox="1"/>
          <p:nvPr/>
        </p:nvSpPr>
        <p:spPr>
          <a:xfrm>
            <a:off x="9157999" y="1949845"/>
            <a:ext cx="13103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rue shape of the spectrum</a:t>
            </a:r>
          </a:p>
        </p:txBody>
      </p:sp>
    </p:spTree>
    <p:extLst>
      <p:ext uri="{BB962C8B-B14F-4D97-AF65-F5344CB8AC3E}">
        <p14:creationId xmlns:p14="http://schemas.microsoft.com/office/powerpoint/2010/main" val="26867369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130" y="0"/>
            <a:ext cx="10967341" cy="1450757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 we learn from the energy spectru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927" y="1980422"/>
            <a:ext cx="12676559" cy="466192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jor por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energy in the velocity pulse is to be found in the low frequenci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idth (measured from the highest energy to the first zero of the energy) of the central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pulse contains most of the energ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range of energy-bearing harmonics is known as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al wid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pulse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y spatial width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x, the spectral width becomes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cause  t = x/c, this gives  t  2  or  t  1   knows as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andwidth Theorem.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4705" y="4002060"/>
            <a:ext cx="1560501" cy="8361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5111" y="5015598"/>
            <a:ext cx="2002231" cy="511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5939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744BB5-9DEE-4771-8BB0-5415794B6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13CB75-D07D-4698-A1F2-667B1A8A24B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333" t="22963" r="12833" b="28741"/>
          <a:stretch/>
        </p:blipFill>
        <p:spPr>
          <a:xfrm>
            <a:off x="1915160" y="775626"/>
            <a:ext cx="8361680" cy="455837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290F69F-3EF7-490F-ACDB-3B37021582DF}"/>
              </a:ext>
            </a:extLst>
          </p:cNvPr>
          <p:cNvSpPr/>
          <p:nvPr/>
        </p:nvSpPr>
        <p:spPr>
          <a:xfrm>
            <a:off x="2778298" y="6377355"/>
            <a:ext cx="7122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cnx.org/contents/cvkPOvcs@1/Fourier-Series-Square-wav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569D8A-D1C7-44AF-9EBB-8B9EA284F876}"/>
              </a:ext>
            </a:extLst>
          </p:cNvPr>
          <p:cNvSpPr txBox="1"/>
          <p:nvPr/>
        </p:nvSpPr>
        <p:spPr>
          <a:xfrm>
            <a:off x="1757680" y="5323840"/>
            <a:ext cx="99323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t">
              <a:buAutoNum type="alphaLcParenBoth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riodic square wave with period of 1sec, and its corresponding spectrum, </a:t>
            </a:r>
          </a:p>
          <a:p>
            <a:pPr fontAlgn="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The square wave with period reduced to 0.5 second and its corresponding spectrum.</a:t>
            </a:r>
          </a:p>
          <a:p>
            <a:pPr fontAlgn="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 just follows the bandwidth theor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t  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6959020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6</a:t>
            </a:fld>
            <a:endParaRPr lang="en-US"/>
          </a:p>
        </p:txBody>
      </p:sp>
      <p:pic>
        <p:nvPicPr>
          <p:cNvPr id="13314" name="Picture 2" descr="http://slideplayer.com/slide/8408101/26/images/26/Maybe+we+could+hit+YOUR+BRAIN+with+our+radiowave+hammer%E2%80%A6.jp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753" y="0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556470" y="965916"/>
            <a:ext cx="1015663" cy="4646204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/>
              <a:t>http://slideplayer.com/slide/8408101/26/images/26/Maybe+we+could+hit+YOUR+BRAIN+with+our+radiowave+hammer%E2%80%A6.jp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0377" y="2273355"/>
            <a:ext cx="32754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ing the concept Fourier series analysis of disturbed wave to MRI</a:t>
            </a:r>
          </a:p>
        </p:txBody>
      </p:sp>
    </p:spTree>
    <p:extLst>
      <p:ext uri="{BB962C8B-B14F-4D97-AF65-F5344CB8AC3E}">
        <p14:creationId xmlns:p14="http://schemas.microsoft.com/office/powerpoint/2010/main" val="18531155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5289" y="331029"/>
            <a:ext cx="5003269" cy="145075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spectrum of Fourier ser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0301" y="1832087"/>
            <a:ext cx="387050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urier series can always be represented as a frequency spectrum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4654" y="0"/>
            <a:ext cx="7207347" cy="682491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335069" y="4148919"/>
            <a:ext cx="1405719" cy="11054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84187" y="4531057"/>
            <a:ext cx="1837236" cy="545909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36270" y="4415247"/>
            <a:ext cx="2947917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relation explains the wider interval between the adjacent odd harmonics in a shorter string.</a:t>
            </a:r>
          </a:p>
        </p:txBody>
      </p:sp>
      <p:pic>
        <p:nvPicPr>
          <p:cNvPr id="20482" name="Picture 2" descr="t-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1" y="3120218"/>
            <a:ext cx="4476750" cy="2057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55289" y="5706061"/>
            <a:ext cx="46766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tex.stackexchange.com/questions/127375/replicate-the-fourier-transform-time-frequency-domains-correspondence-illustrati%3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48868" y="4415247"/>
            <a:ext cx="865249" cy="37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18729" y="4247022"/>
            <a:ext cx="144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</a:p>
        </p:txBody>
      </p:sp>
    </p:spTree>
    <p:extLst>
      <p:ext uri="{BB962C8B-B14F-4D97-AF65-F5344CB8AC3E}">
        <p14:creationId xmlns:p14="http://schemas.microsoft.com/office/powerpoint/2010/main" val="308518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6465" y="1355203"/>
            <a:ext cx="6710005" cy="14336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070" y="4298"/>
            <a:ext cx="100584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to Fourier Integral (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528" y="1767129"/>
            <a:ext cx="1005840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Fourier representation in the exponential form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time as a variable, the Fourier representation is rewritten a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efficien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found from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= 2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and T is the period, the Fourier series becom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3844" y="2844694"/>
            <a:ext cx="2782625" cy="9428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9599" y="3481619"/>
            <a:ext cx="3082704" cy="9539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2368" y="4962844"/>
            <a:ext cx="5590520" cy="132877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5E76552-37C1-4DE6-9582-C1FD71CEDEC5}"/>
              </a:ext>
            </a:extLst>
          </p:cNvPr>
          <p:cNvSpPr txBox="1"/>
          <p:nvPr/>
        </p:nvSpPr>
        <p:spPr>
          <a:xfrm>
            <a:off x="8428788" y="3699856"/>
            <a:ext cx="2304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e this!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BFB473CF-1A0B-47DA-8A10-97DE85202F8F}"/>
              </a:ext>
            </a:extLst>
          </p:cNvPr>
          <p:cNvSpPr/>
          <p:nvPr/>
        </p:nvSpPr>
        <p:spPr>
          <a:xfrm rot="10800000">
            <a:off x="7596651" y="3772927"/>
            <a:ext cx="654943" cy="29626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62284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version of the Fourier series to Fourier integral is based on following assumptions :</a:t>
            </a:r>
          </a:p>
          <a:p>
            <a:pPr marL="457200" indent="-457200">
              <a:buAutoNum type="arabicParenBoth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riod T approaches infinity,</a:t>
            </a:r>
          </a:p>
          <a:p>
            <a:pPr marL="457200" indent="-457200">
              <a:buAutoNum type="arabicParenBoth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/T   0 and 1/T becomes infinitesimal and may be written as d,</a:t>
            </a:r>
          </a:p>
          <a:p>
            <a:pPr marL="457200" indent="-457200">
              <a:buAutoNum type="arabicParenBoth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,</a:t>
            </a:r>
          </a:p>
          <a:p>
            <a:pPr marL="457200" indent="-457200">
              <a:buAutoNum type="arabicParenBoth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unit change 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ecomes an infinitesimal chang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Fourier integral is therefore written a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54083" y="0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to Fourier Integral (2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6594" y="4616549"/>
            <a:ext cx="5392486" cy="1031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5041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25458" y="99631"/>
            <a:ext cx="11202044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in several equivalent for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24803"/>
              </p:ext>
            </p:extLst>
          </p:nvPr>
        </p:nvGraphicFramePr>
        <p:xfrm>
          <a:off x="2293483" y="1828811"/>
          <a:ext cx="4171845" cy="172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3" imgW="2400120" imgH="990360" progId="Equation.DSMT4">
                  <p:embed/>
                </p:oleObj>
              </mc:Choice>
              <mc:Fallback>
                <p:oleObj name="Equation" r:id="rId3" imgW="24001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483" y="1828811"/>
                        <a:ext cx="4171845" cy="172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07714"/>
              </p:ext>
            </p:extLst>
          </p:nvPr>
        </p:nvGraphicFramePr>
        <p:xfrm>
          <a:off x="1598822" y="3619332"/>
          <a:ext cx="6126660" cy="57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5" imgW="2819160" imgH="266400" progId="Equation.DSMT4">
                  <p:embed/>
                </p:oleObj>
              </mc:Choice>
              <mc:Fallback>
                <p:oleObj name="Equation" r:id="rId5" imgW="281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8822" y="3619332"/>
                        <a:ext cx="6126660" cy="579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030443" y="1769904"/>
            <a:ext cx="10869769" cy="25584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653"/>
              </p:ext>
            </p:extLst>
          </p:nvPr>
        </p:nvGraphicFramePr>
        <p:xfrm>
          <a:off x="4520555" y="4390357"/>
          <a:ext cx="2442072" cy="140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7" imgW="1193760" imgH="685800" progId="Equation.DSMT4">
                  <p:embed/>
                </p:oleObj>
              </mc:Choice>
              <mc:Fallback>
                <p:oleObj name="Equation" r:id="rId7" imgW="1193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0555" y="4390357"/>
                        <a:ext cx="2442072" cy="1402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39652"/>
              </p:ext>
            </p:extLst>
          </p:nvPr>
        </p:nvGraphicFramePr>
        <p:xfrm>
          <a:off x="1657846" y="5604157"/>
          <a:ext cx="8146501" cy="53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9" imgW="3860640" imgH="253800" progId="Equation.DSMT4">
                  <p:embed/>
                </p:oleObj>
              </mc:Choice>
              <mc:Fallback>
                <p:oleObj name="Equation" r:id="rId9" imgW="386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7846" y="5604157"/>
                        <a:ext cx="8146501" cy="535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455311" y="4418397"/>
            <a:ext cx="9002333" cy="189225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32043"/>
              </p:ext>
            </p:extLst>
          </p:nvPr>
        </p:nvGraphicFramePr>
        <p:xfrm>
          <a:off x="6976862" y="1900372"/>
          <a:ext cx="4750640" cy="178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Equation" r:id="rId11" imgW="2844720" imgH="1066680" progId="Equation.DSMT4">
                  <p:embed/>
                </p:oleObj>
              </mc:Choice>
              <mc:Fallback>
                <p:oleObj name="Equation" r:id="rId11" imgW="28447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76862" y="1900372"/>
                        <a:ext cx="4750640" cy="17814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1268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1053" y="99631"/>
            <a:ext cx="1042143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 and Fourier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194" y="1845733"/>
            <a:ext cx="11573302" cy="440494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non-periodic, the infinite number of frequency components in the integral form (not the sum)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Fourier transform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hows that integration with respect to one variable produces a function of the othe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variable forms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pair of transfor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product is non dimension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7127" y="2534591"/>
            <a:ext cx="3322004" cy="9728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7887" y="3737330"/>
            <a:ext cx="2891244" cy="918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0887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175" y="286603"/>
            <a:ext cx="8824643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Fourier transform :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it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41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0175" y="1737360"/>
            <a:ext cx="3037992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of narrow slit extending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ime and of heigh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889" y="1436699"/>
            <a:ext cx="7983700" cy="475297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18939"/>
              </p:ext>
            </p:extLst>
          </p:nvPr>
        </p:nvGraphicFramePr>
        <p:xfrm>
          <a:off x="210175" y="3323232"/>
          <a:ext cx="3062200" cy="97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5" imgW="1587240" imgH="507960" progId="Equation.DSMT4">
                  <p:embed/>
                </p:oleObj>
              </mc:Choice>
              <mc:Fallback>
                <p:oleObj name="Equation" r:id="rId5" imgW="1587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175" y="3323232"/>
                        <a:ext cx="3062200" cy="979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6329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Fourier transform : 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ussian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421" y="1845734"/>
            <a:ext cx="3234519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ussian function of heigh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symmetrically centered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0 is given by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 is the width paramete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8958" y="1672979"/>
            <a:ext cx="8270860" cy="500697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59574"/>
              </p:ext>
            </p:extLst>
          </p:nvPr>
        </p:nvGraphicFramePr>
        <p:xfrm>
          <a:off x="909566" y="3538362"/>
          <a:ext cx="2047247" cy="63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" name="Equation" r:id="rId4" imgW="977760" imgH="304560" progId="Equation.DSMT4">
                  <p:embed/>
                </p:oleObj>
              </mc:Choice>
              <mc:Fallback>
                <p:oleObj name="Equation" r:id="rId4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9566" y="3538362"/>
                        <a:ext cx="2047247" cy="63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08634"/>
              </p:ext>
            </p:extLst>
          </p:nvPr>
        </p:nvGraphicFramePr>
        <p:xfrm>
          <a:off x="9652824" y="2776562"/>
          <a:ext cx="2306994" cy="85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4" name="Equation" r:id="rId6" imgW="1396800" imgH="520560" progId="Equation.DSMT4">
                  <p:embed/>
                </p:oleObj>
              </mc:Choice>
              <mc:Fallback>
                <p:oleObj name="Equation" r:id="rId6" imgW="1396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2824" y="2776562"/>
                        <a:ext cx="2306994" cy="8598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00634"/>
              </p:ext>
            </p:extLst>
          </p:nvPr>
        </p:nvGraphicFramePr>
        <p:xfrm>
          <a:off x="7744842" y="3877885"/>
          <a:ext cx="2811628" cy="5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" name="Equation" r:id="rId8" imgW="1434960" imgH="304560" progId="Equation.DSMT4">
                  <p:embed/>
                </p:oleObj>
              </mc:Choice>
              <mc:Fallback>
                <p:oleObj name="Equation" r:id="rId8" imgW="1434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4842" y="3877885"/>
                        <a:ext cx="2811628" cy="5971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1581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54454" y="665111"/>
            <a:ext cx="2961565" cy="5664378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height 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0, the width   0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normalized Gaussian function becomes infinitely narrow which defines the Dirac delta () func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ransform covers an increasing frequency component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4816"/>
            <a:ext cx="8577033" cy="592496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34387"/>
              </p:ext>
            </p:extLst>
          </p:nvPr>
        </p:nvGraphicFramePr>
        <p:xfrm>
          <a:off x="168813" y="534816"/>
          <a:ext cx="2841674" cy="119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4" imgW="1879560" imgH="787320" progId="Equation.DSMT4">
                  <p:embed/>
                </p:oleObj>
              </mc:Choice>
              <mc:Fallback>
                <p:oleObj name="Equation" r:id="rId4" imgW="18795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13" y="534816"/>
                        <a:ext cx="2841674" cy="11904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7421" y="873457"/>
            <a:ext cx="777922" cy="9962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45911" y="1883391"/>
            <a:ext cx="20471" cy="61414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2511188"/>
            <a:ext cx="1392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 of the function</a:t>
            </a:r>
          </a:p>
        </p:txBody>
      </p:sp>
    </p:spTree>
    <p:extLst>
      <p:ext uri="{BB962C8B-B14F-4D97-AF65-F5344CB8AC3E}">
        <p14:creationId xmlns:p14="http://schemas.microsoft.com/office/powerpoint/2010/main" val="25079552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2377492" y="-2804266"/>
            <a:ext cx="6886559" cy="11641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38045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C069451-7A0D-4F37-BE61-BE60D467B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#11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1968F5-1EBC-4953-B119-EC50477A0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10.3, 10.4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8C4F5E-EA59-4301-A83E-8E37030B6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047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88FE87-7A96-4147-A9DF-16957801B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47CE3C-B236-44D1-98F3-ABEA2769CC5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find the values of  the coefficient eithe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et’s multiply the following equation with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o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𝑛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en integrate with respect to x over the period of 0 to 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nd then apply the following conditions: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𝑥</m:t>
                            </m:r>
                          </m:e>
                        </m:func>
                        <m:func>
                          <m:func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𝑥</m:t>
                            </m:r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𝑓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𝑖𝑓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e>
                              </m:mr>
                            </m:m>
                          </m:e>
                        </m:d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𝑥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𝑥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0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𝑜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𝑙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𝑛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w try to determine either </a:t>
                </a:r>
                <a:r>
                  <a:rPr lang="en-US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 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:r>
                  <a:rPr lang="en-US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endPara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47CE3C-B236-44D1-98F3-ABEA2769CC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DE6EAE-9AAB-4C04-92D6-58C96F187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BC895FB9-B066-47EC-80C8-B3467455DCE1}"/>
                  </a:ext>
                </a:extLst>
              </p:cNvPr>
              <p:cNvSpPr txBox="1"/>
              <p:nvPr/>
            </p:nvSpPr>
            <p:spPr>
              <a:xfrm>
                <a:off x="3069215" y="2505508"/>
                <a:ext cx="4947948" cy="923492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9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9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  <m:r>
                                <a:rPr 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9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9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func>
                              <m:r>
                                <a:rPr lang="en-US" sz="29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BC895FB9-B066-47EC-80C8-B3467455D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215" y="2505508"/>
                <a:ext cx="4947948" cy="9234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7779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the Fourier Series 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97280" y="1845734"/>
                <a:ext cx="10577484" cy="4023360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The constant term (1/2)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this is the average of the function  over an interval.  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Recall the coefficient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p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𝑥</m:t>
                        </m:r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As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this leads to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which is the 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average of the function over 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 interval .</a:t>
                </a: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The constant ter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varied by moving the function with respect to the x axi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1845734"/>
                <a:ext cx="10577484" cy="4023360"/>
              </a:xfrm>
              <a:blipFill>
                <a:blip r:embed="rId2"/>
                <a:stretch>
                  <a:fillRect l="-1441" t="-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CC074B-1E0A-40F7-B7A2-476F2365C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1153" y="4408952"/>
            <a:ext cx="5814987" cy="1568516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8CC05DD-BA64-4F27-AD27-59AC2D7653B8}"/>
                  </a:ext>
                </a:extLst>
              </p:cNvPr>
              <p:cNvSpPr txBox="1"/>
              <p:nvPr/>
            </p:nvSpPr>
            <p:spPr>
              <a:xfrm>
                <a:off x="7932650" y="4859849"/>
                <a:ext cx="3334327" cy="66672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eriodic function is symmetric about x axis, its averag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s zero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8CC05DD-BA64-4F27-AD27-59AC2D765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650" y="4859849"/>
                <a:ext cx="3334327" cy="666721"/>
              </a:xfrm>
              <a:prstGeom prst="rect">
                <a:avLst/>
              </a:prstGeom>
              <a:blipFill>
                <a:blip r:embed="rId4"/>
                <a:stretch>
                  <a:fillRect l="-914" t="-2727" b="-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rrow: Down 8">
            <a:extLst>
              <a:ext uri="{FF2B5EF4-FFF2-40B4-BE49-F238E27FC236}">
                <a16:creationId xmlns:a16="http://schemas.microsoft.com/office/drawing/2014/main" id="{2BFF6A08-0BC7-40F7-A678-6CD8A06E9A7C}"/>
              </a:ext>
            </a:extLst>
          </p:cNvPr>
          <p:cNvSpPr/>
          <p:nvPr/>
        </p:nvSpPr>
        <p:spPr>
          <a:xfrm rot="5400000">
            <a:off x="7532419" y="4935302"/>
            <a:ext cx="153951" cy="51723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285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the Fourier Series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Generally, Fourier series is represented by the combination of even and odd parts. Whether the function is completely even (f(x) = f(-x)) or completely odd (f(x) = -f(-x)) can often determined by the position of the y-axis.</a:t>
            </a:r>
          </a:p>
          <a:p>
            <a:pPr marL="0" indent="0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0207" y="5009886"/>
            <a:ext cx="5863931" cy="14498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634416" y="5134670"/>
            <a:ext cx="22915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eriodic function is represented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 func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zero constant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7BF78C-BB65-4594-B7B2-908333575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207" y="3299564"/>
            <a:ext cx="5877053" cy="163387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C440776-DE61-4AF4-A511-7A209947AD39}"/>
              </a:ext>
            </a:extLst>
          </p:cNvPr>
          <p:cNvSpPr txBox="1"/>
          <p:nvPr/>
        </p:nvSpPr>
        <p:spPr>
          <a:xfrm>
            <a:off x="9634416" y="3432706"/>
            <a:ext cx="2291542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eriodic function is represented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dd func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zero constant.</a:t>
            </a:r>
          </a:p>
        </p:txBody>
      </p:sp>
    </p:spTree>
    <p:extLst>
      <p:ext uri="{BB962C8B-B14F-4D97-AF65-F5344CB8AC3E}">
        <p14:creationId xmlns:p14="http://schemas.microsoft.com/office/powerpoint/2010/main" val="11248298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53792" y="1845734"/>
            <a:ext cx="10601888" cy="4023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 Terms in the series and their combination are responsible for the shape of the series representa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8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the Fourier Series (3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4317" y="2240316"/>
            <a:ext cx="3620030" cy="4061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751" y="3073716"/>
            <a:ext cx="3837904" cy="255454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damental or first harmonic has the frequency of the square wav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gher frequencies build up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quarenes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wav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ghest frequencies are responsible for the sharpness of the vertical sides of the waves.</a:t>
            </a:r>
          </a:p>
        </p:txBody>
      </p:sp>
      <p:sp>
        <p:nvSpPr>
          <p:cNvPr id="8" name="Right Arrow 7"/>
          <p:cNvSpPr/>
          <p:nvPr/>
        </p:nvSpPr>
        <p:spPr>
          <a:xfrm>
            <a:off x="4089833" y="3949716"/>
            <a:ext cx="731549" cy="37290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674" name="Picture 2" descr="Fourier synthesis square wave animated.gif">
            <a:extLst>
              <a:ext uri="{FF2B5EF4-FFF2-40B4-BE49-F238E27FC236}">
                <a16:creationId xmlns:a16="http://schemas.microsoft.com/office/drawing/2014/main" id="{245551FF-CF6A-40C7-A9DA-6D21019B67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7392" y="2328051"/>
            <a:ext cx="3387945" cy="3387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5176A00-A5CD-4C06-95A9-284812E2E4F9}"/>
              </a:ext>
            </a:extLst>
          </p:cNvPr>
          <p:cNvSpPr/>
          <p:nvPr/>
        </p:nvSpPr>
        <p:spPr>
          <a:xfrm>
            <a:off x="2018703" y="6380722"/>
            <a:ext cx="9494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sites.google.com/a/georgiasouthern.edu/julia-inozemtseva/teaching-math-animations-and-pics?tmpl=%2Fsystem%2Fapp%2Ftemplates%2Fprint%2F&amp;showPrintDialog=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034D2D-2E1E-48EB-8E8F-3E211B938ED7}"/>
              </a:ext>
            </a:extLst>
          </p:cNvPr>
          <p:cNvSpPr txBox="1"/>
          <p:nvPr/>
        </p:nvSpPr>
        <p:spPr>
          <a:xfrm>
            <a:off x="9417928" y="4022023"/>
            <a:ext cx="24344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re the higher frequency components are added, the closer of the squareness of the wave becomes.</a:t>
            </a:r>
          </a:p>
        </p:txBody>
      </p:sp>
    </p:spTree>
    <p:extLst>
      <p:ext uri="{BB962C8B-B14F-4D97-AF65-F5344CB8AC3E}">
        <p14:creationId xmlns:p14="http://schemas.microsoft.com/office/powerpoint/2010/main" val="38700713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968440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 test of amplif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71256" y="3245476"/>
            <a:ext cx="5520744" cy="2623618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of the sharpness at the edges of the waves shows that the amplifier response is limited at the higher frequency ran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9</a:t>
            </a:fld>
            <a:endParaRPr lang="en-US"/>
          </a:p>
        </p:txBody>
      </p:sp>
      <p:pic>
        <p:nvPicPr>
          <p:cNvPr id="3074" name="Picture 2" descr="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128" y="1552364"/>
            <a:ext cx="4438650" cy="461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29555" y="6455834"/>
            <a:ext cx="10058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www.engineering-bachelors-degree.com/electronic-components/uncategorized/square-wave-oscillators-and-op-amp-square-wave-oscillator/</a:t>
            </a:r>
          </a:p>
        </p:txBody>
      </p:sp>
      <p:sp>
        <p:nvSpPr>
          <p:cNvPr id="6" name="Oval 5"/>
          <p:cNvSpPr/>
          <p:nvPr/>
        </p:nvSpPr>
        <p:spPr>
          <a:xfrm>
            <a:off x="2768957" y="3494831"/>
            <a:ext cx="2021983" cy="721217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5170868" y="3704208"/>
            <a:ext cx="1287887" cy="30246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811304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668</TotalTime>
  <Words>3176</Words>
  <Application>Microsoft Office PowerPoint</Application>
  <PresentationFormat>Widescreen</PresentationFormat>
  <Paragraphs>363</Paragraphs>
  <Slides>45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4" baseType="lpstr">
      <vt:lpstr>Arial</vt:lpstr>
      <vt:lpstr>Calibri</vt:lpstr>
      <vt:lpstr>Calibri Light</vt:lpstr>
      <vt:lpstr>Cambria Math</vt:lpstr>
      <vt:lpstr>Cordia New</vt:lpstr>
      <vt:lpstr>Symbol</vt:lpstr>
      <vt:lpstr>Times New Roman</vt:lpstr>
      <vt:lpstr>Retrospect</vt:lpstr>
      <vt:lpstr>Equation</vt:lpstr>
      <vt:lpstr>Fourier Methods</vt:lpstr>
      <vt:lpstr>Outline</vt:lpstr>
      <vt:lpstr>Fourier Series</vt:lpstr>
      <vt:lpstr>Fourier Series in several equivalent forms</vt:lpstr>
      <vt:lpstr>Coefficients of an and bn</vt:lpstr>
      <vt:lpstr>Interpretation of the Fourier Series (1)</vt:lpstr>
      <vt:lpstr>Interpretation of the Fourier Series (2)</vt:lpstr>
      <vt:lpstr>PowerPoint Presentation</vt:lpstr>
      <vt:lpstr>Frequency response test of amplifiers</vt:lpstr>
      <vt:lpstr>PowerPoint Presentation</vt:lpstr>
      <vt:lpstr>PowerPoint Presentation</vt:lpstr>
      <vt:lpstr>Fourier Series for any interval</vt:lpstr>
      <vt:lpstr>PowerPoint Presentation</vt:lpstr>
      <vt:lpstr>Arguments in terms of phase angles</vt:lpstr>
      <vt:lpstr>PowerPoint Presentation</vt:lpstr>
      <vt:lpstr>Q: Application of Fourier Sine Series to a Triangular Function</vt:lpstr>
      <vt:lpstr>PowerPoint Presentation</vt:lpstr>
      <vt:lpstr>PowerPoint Presentation</vt:lpstr>
      <vt:lpstr>PowerPoint Presentation</vt:lpstr>
      <vt:lpstr>Application to the energy in the normal modes of a vibrating string</vt:lpstr>
      <vt:lpstr>PowerPoint Presentation</vt:lpstr>
      <vt:lpstr>Derivation of a normal mode wave function in summary</vt:lpstr>
      <vt:lpstr>Expression of a normal mode wave function</vt:lpstr>
      <vt:lpstr>PowerPoint Presentation</vt:lpstr>
      <vt:lpstr>PowerPoint Presentation</vt:lpstr>
      <vt:lpstr>Determination of the Fourier coefficients</vt:lpstr>
      <vt:lpstr>PowerPoint Presentation</vt:lpstr>
      <vt:lpstr>PowerPoint Presentation</vt:lpstr>
      <vt:lpstr>Summary</vt:lpstr>
      <vt:lpstr>Fourier series analysis of a rectangular velocity pulse on a string</vt:lpstr>
      <vt:lpstr>PowerPoint Presentation</vt:lpstr>
      <vt:lpstr>PowerPoint Presentation</vt:lpstr>
      <vt:lpstr>Energy spectrum of the harmonic n</vt:lpstr>
      <vt:lpstr>What do we learn from the energy spectrum?</vt:lpstr>
      <vt:lpstr>PowerPoint Presentation</vt:lpstr>
      <vt:lpstr>PowerPoint Presentation</vt:lpstr>
      <vt:lpstr>The frequency spectrum of Fourier series</vt:lpstr>
      <vt:lpstr>Fourier series to Fourier Integral (1)</vt:lpstr>
      <vt:lpstr>PowerPoint Presentation</vt:lpstr>
      <vt:lpstr>Fourier integral and Fourier transform</vt:lpstr>
      <vt:lpstr>Example of Fourier transform :  slit function</vt:lpstr>
      <vt:lpstr>Example of Fourier transform :  The Gaussian curve</vt:lpstr>
      <vt:lpstr>PowerPoint Presentation</vt:lpstr>
      <vt:lpstr>PowerPoint Presentation</vt:lpstr>
      <vt:lpstr>Homework #11</vt:lpstr>
    </vt:vector>
  </TitlesOfParts>
  <Company>Mahido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ier Methods</dc:title>
  <dc:creator>rachapak.chi@gmail.com</dc:creator>
  <cp:lastModifiedBy>Rachpak Chitaree</cp:lastModifiedBy>
  <cp:revision>181</cp:revision>
  <dcterms:created xsi:type="dcterms:W3CDTF">2017-11-22T07:20:11Z</dcterms:created>
  <dcterms:modified xsi:type="dcterms:W3CDTF">2020-11-09T06:05:52Z</dcterms:modified>
</cp:coreProperties>
</file>